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61D6" w:rsidRPr="005F6E34" w:rsidRDefault="00D861D6" w:rsidP="006D1D3D">
      <w:pPr>
        <w:spacing w:after="0"/>
        <w:ind w:right="-54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F6E34">
        <w:rPr>
          <w:rFonts w:ascii="Times New Roman" w:hAnsi="Times New Roman" w:cs="Times New Roman"/>
          <w:b/>
          <w:color w:val="FF0000"/>
          <w:sz w:val="28"/>
          <w:szCs w:val="28"/>
        </w:rPr>
        <w:t>TRƯỜNG THCS NGHĨA TÂN           ĐỀ CƯƠNG ÔN TẬP HỌC KÌ I – TOÁN 8</w:t>
      </w:r>
    </w:p>
    <w:p w:rsidR="00D861D6" w:rsidRPr="005F6E34" w:rsidRDefault="00D861D6" w:rsidP="006D1D3D">
      <w:pPr>
        <w:spacing w:after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F6E34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                TỔ TOÁN                                               Năm học 2018 – 2019</w:t>
      </w:r>
    </w:p>
    <w:p w:rsidR="005543C0" w:rsidRPr="006D1D3D" w:rsidRDefault="005543C0" w:rsidP="006D1D3D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D861D6" w:rsidRPr="006D1D3D" w:rsidRDefault="00D861D6" w:rsidP="006D1D3D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Phần đại số</w:t>
      </w:r>
    </w:p>
    <w:p w:rsidR="00D861D6" w:rsidRPr="006D1D3D" w:rsidRDefault="00D861D6" w:rsidP="006D1D3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1. Phân tích các đa thức sau thành nhân tử:</w:t>
      </w:r>
    </w:p>
    <w:p w:rsidR="004F7F6B" w:rsidRPr="006D1D3D" w:rsidRDefault="004F7F6B" w:rsidP="006D1D3D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4F7F6B" w:rsidRPr="006D1D3D" w:rsidSect="009D0F11">
          <w:headerReference w:type="default" r:id="rId7"/>
          <w:footerReference w:type="default" r:id="rId8"/>
          <w:pgSz w:w="12240" w:h="15840"/>
          <w:pgMar w:top="1440" w:right="1440" w:bottom="1440" w:left="1440" w:header="90" w:footer="720" w:gutter="0"/>
          <w:cols w:space="720"/>
          <w:docGrid w:linePitch="360"/>
        </w:sectPr>
      </w:pP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3x(x – 1) + 7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>(x – 1)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3x(x – a) + 5a(a – x)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6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6D1D3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6D1D3D">
        <w:rPr>
          <w:rFonts w:ascii="Times New Roman" w:hAnsi="Times New Roman" w:cs="Times New Roman"/>
          <w:sz w:val="28"/>
          <w:szCs w:val="28"/>
        </w:rPr>
        <w:t>– 9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9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>y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+ 15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>y – 21xy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(2xy + 1)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(2x + y)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3x(x + 1)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5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>(x + 1) + 7(x + 1)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(2x + 1)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(x – 1)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9(x + 5)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(x – 7)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2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>y + xy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9xy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4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– 4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+ 4xy – y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+ 81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2xy + y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xz + yz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+ x – 12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4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5x + 2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2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5x + 2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2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9x + 18</w:t>
      </w:r>
    </w:p>
    <w:p w:rsidR="00D861D6" w:rsidRPr="006D1D3D" w:rsidRDefault="00D861D6" w:rsidP="006D1D3D">
      <w:pPr>
        <w:pStyle w:val="ListParagraph"/>
        <w:numPr>
          <w:ilvl w:val="0"/>
          <w:numId w:val="2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(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D1D3D">
        <w:rPr>
          <w:rFonts w:ascii="Times New Roman" w:hAnsi="Times New Roman" w:cs="Times New Roman"/>
          <w:sz w:val="28"/>
          <w:szCs w:val="28"/>
        </w:rPr>
        <w:t xml:space="preserve"> + 3x + 1)(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+ 3x – 3) – 5</w:t>
      </w:r>
    </w:p>
    <w:p w:rsidR="00D861D6" w:rsidRPr="006D1D3D" w:rsidRDefault="00A54345" w:rsidP="006D1D3D">
      <w:pPr>
        <w:pStyle w:val="ListParagraph"/>
        <w:numPr>
          <w:ilvl w:val="0"/>
          <w:numId w:val="2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(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+ 2x)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2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4x – 3</w:t>
      </w:r>
    </w:p>
    <w:p w:rsidR="00A54345" w:rsidRPr="006D1D3D" w:rsidRDefault="00A54345" w:rsidP="006D1D3D">
      <w:pPr>
        <w:pStyle w:val="ListParagraph"/>
        <w:numPr>
          <w:ilvl w:val="0"/>
          <w:numId w:val="2"/>
        </w:numPr>
        <w:spacing w:after="0"/>
        <w:ind w:left="810" w:right="-27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(x + 1)(x + 3)(x + 5)(x + 7) + 15</w:t>
      </w:r>
    </w:p>
    <w:p w:rsidR="004F7F6B" w:rsidRPr="006D1D3D" w:rsidRDefault="004F7F6B" w:rsidP="006D1D3D">
      <w:pPr>
        <w:spacing w:after="0"/>
        <w:ind w:right="180"/>
        <w:jc w:val="both"/>
        <w:rPr>
          <w:rFonts w:ascii="Times New Roman" w:hAnsi="Times New Roman" w:cs="Times New Roman"/>
          <w:b/>
          <w:sz w:val="28"/>
          <w:szCs w:val="28"/>
        </w:rPr>
        <w:sectPr w:rsidR="004F7F6B" w:rsidRPr="006D1D3D" w:rsidSect="004F7F6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A54345" w:rsidRPr="006D1D3D" w:rsidRDefault="00A54345" w:rsidP="006D1D3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2. Tìm x biết</w:t>
      </w:r>
    </w:p>
    <w:p w:rsidR="004F7F6B" w:rsidRPr="006D1D3D" w:rsidRDefault="004F7F6B" w:rsidP="006D1D3D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4F7F6B" w:rsidRPr="006D1D3D" w:rsidSect="004F7F6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9 = 2(x + 3)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4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4x + 1 = (5 – x)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4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8x + 4 = 2(1 – x)(1 + x)</w:t>
      </w: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(2x – 1)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25 = 0</w:t>
      </w: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8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50x = 0</w:t>
      </w: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2(x + 3) – 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3x = 0</w:t>
      </w: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(x – 2)(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+ 2x + 7) + 2(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4) – 5(x – 2) = 0</w:t>
      </w: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6D1D3D">
        <w:rPr>
          <w:rFonts w:ascii="Times New Roman" w:hAnsi="Times New Roman" w:cs="Times New Roman"/>
          <w:sz w:val="28"/>
          <w:szCs w:val="28"/>
        </w:rPr>
        <w:t>+ 27 + (x + 3)(x – 9) = 0</w:t>
      </w: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4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25 – (2x – 5)(2x + 7) = 0</w:t>
      </w: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6D1D3D">
        <w:rPr>
          <w:rFonts w:ascii="Times New Roman" w:hAnsi="Times New Roman" w:cs="Times New Roman"/>
          <w:sz w:val="28"/>
          <w:szCs w:val="28"/>
        </w:rPr>
        <w:t>– 4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+ 8x – 32 = 0</w:t>
      </w: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6D1D3D">
        <w:rPr>
          <w:rFonts w:ascii="Times New Roman" w:hAnsi="Times New Roman" w:cs="Times New Roman"/>
          <w:sz w:val="28"/>
          <w:szCs w:val="28"/>
        </w:rPr>
        <w:t>– 7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+ 12x = 0</w:t>
      </w: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4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6D1D3D">
        <w:rPr>
          <w:rFonts w:ascii="Times New Roman" w:hAnsi="Times New Roman" w:cs="Times New Roman"/>
          <w:sz w:val="28"/>
          <w:szCs w:val="28"/>
        </w:rPr>
        <w:t>+ 8x – 32 = 0</w:t>
      </w: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– 10x + 16 = 0</w:t>
      </w:r>
    </w:p>
    <w:p w:rsidR="00A54345" w:rsidRPr="006D1D3D" w:rsidRDefault="00A54345" w:rsidP="006D1D3D">
      <w:pPr>
        <w:pStyle w:val="ListParagraph"/>
        <w:numPr>
          <w:ilvl w:val="0"/>
          <w:numId w:val="3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(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6D1D3D">
        <w:rPr>
          <w:rFonts w:ascii="Times New Roman" w:hAnsi="Times New Roman" w:cs="Times New Roman"/>
          <w:sz w:val="28"/>
          <w:szCs w:val="28"/>
        </w:rPr>
        <w:t>+ x)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+ (x</w:t>
      </w:r>
      <w:r w:rsidRPr="006D1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1D3D">
        <w:rPr>
          <w:rFonts w:ascii="Times New Roman" w:hAnsi="Times New Roman" w:cs="Times New Roman"/>
          <w:sz w:val="28"/>
          <w:szCs w:val="28"/>
        </w:rPr>
        <w:t xml:space="preserve"> + x) – 6 = 0</w:t>
      </w:r>
    </w:p>
    <w:p w:rsidR="004F7F6B" w:rsidRPr="006D1D3D" w:rsidRDefault="004F7F6B" w:rsidP="006D1D3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  <w:sectPr w:rsidR="004F7F6B" w:rsidRPr="006D1D3D" w:rsidSect="004F7F6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A54345" w:rsidRPr="006D1D3D" w:rsidRDefault="00A54345" w:rsidP="006D1D3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3. Thực hiện các phép tính sau:</w:t>
      </w:r>
    </w:p>
    <w:p w:rsidR="004F7F6B" w:rsidRPr="006D1D3D" w:rsidRDefault="004F7F6B" w:rsidP="006D1D3D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4F7F6B" w:rsidRPr="006D1D3D" w:rsidSect="004F7F6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D6102" w:rsidRPr="006D1D3D" w:rsidRDefault="00BD6102" w:rsidP="006D1D3D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8"/>
          <w:sz w:val="28"/>
          <w:szCs w:val="28"/>
        </w:rPr>
        <w:object w:dxaOrig="21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9" type="#_x0000_t75" style="width:108.75pt;height:35.25pt" o:ole="">
            <v:imagedata r:id="rId9" o:title=""/>
          </v:shape>
          <o:OLEObject Type="Embed" ProgID="Equation.DSMT4" ShapeID="_x0000_i1199" DrawAspect="Content" ObjectID="_1604838898" r:id="rId10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6102" w:rsidRPr="006D1D3D" w:rsidRDefault="00DF4772" w:rsidP="006D1D3D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140" w:dyaOrig="660">
          <v:shape id="_x0000_i1200" type="#_x0000_t75" style="width:107.25pt;height:33pt" o:ole="">
            <v:imagedata r:id="rId11" o:title=""/>
          </v:shape>
          <o:OLEObject Type="Embed" ProgID="Equation.DSMT4" ShapeID="_x0000_i1200" DrawAspect="Content" ObjectID="_1604838899" r:id="rId12"/>
        </w:object>
      </w:r>
      <w:r w:rsidR="00BD6102"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4772" w:rsidRPr="006D1D3D" w:rsidRDefault="00DF4772" w:rsidP="006D1D3D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3400" w:dyaOrig="660">
          <v:shape id="_x0000_i1201" type="#_x0000_t75" style="width:170.25pt;height:33pt" o:ole="">
            <v:imagedata r:id="rId13" o:title=""/>
          </v:shape>
          <o:OLEObject Type="Embed" ProgID="Equation.DSMT4" ShapeID="_x0000_i1201" DrawAspect="Content" ObjectID="_1604838900" r:id="rId14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4772" w:rsidRPr="006D1D3D" w:rsidRDefault="00DF4772" w:rsidP="006D1D3D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560" w:dyaOrig="660">
          <v:shape id="_x0000_i1202" type="#_x0000_t75" style="width:128.25pt;height:33pt" o:ole="">
            <v:imagedata r:id="rId15" o:title=""/>
          </v:shape>
          <o:OLEObject Type="Embed" ProgID="Equation.DSMT4" ShapeID="_x0000_i1202" DrawAspect="Content" ObjectID="_1604838901" r:id="rId16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4772" w:rsidRPr="006D1D3D" w:rsidRDefault="00DF4772" w:rsidP="006D1D3D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740" w:dyaOrig="620">
          <v:shape id="_x0000_i1203" type="#_x0000_t75" style="width:137.25pt;height:30.75pt" o:ole="">
            <v:imagedata r:id="rId17" o:title=""/>
          </v:shape>
          <o:OLEObject Type="Embed" ProgID="Equation.DSMT4" ShapeID="_x0000_i1203" DrawAspect="Content" ObjectID="_1604838902" r:id="rId18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4772" w:rsidRPr="006D1D3D" w:rsidRDefault="00DF4772" w:rsidP="006D1D3D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420" w:dyaOrig="620">
          <v:shape id="_x0000_i1204" type="#_x0000_t75" style="width:120.75pt;height:30.75pt" o:ole="">
            <v:imagedata r:id="rId19" o:title=""/>
          </v:shape>
          <o:OLEObject Type="Embed" ProgID="Equation.DSMT4" ShapeID="_x0000_i1204" DrawAspect="Content" ObjectID="_1604838903" r:id="rId20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4772" w:rsidRPr="006D1D3D" w:rsidRDefault="00DF4772" w:rsidP="006D1D3D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8"/>
          <w:sz w:val="28"/>
          <w:szCs w:val="28"/>
        </w:rPr>
        <w:object w:dxaOrig="3019" w:dyaOrig="660">
          <v:shape id="_x0000_i1205" type="#_x0000_t75" style="width:150.75pt;height:33pt" o:ole="">
            <v:imagedata r:id="rId21" o:title=""/>
          </v:shape>
          <o:OLEObject Type="Embed" ProgID="Equation.DSMT4" ShapeID="_x0000_i1205" DrawAspect="Content" ObjectID="_1604838904" r:id="rId22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4772" w:rsidRPr="006D1D3D" w:rsidRDefault="00CD35C9" w:rsidP="006D1D3D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420" w:dyaOrig="620">
          <v:shape id="_x0000_i1206" type="#_x0000_t75" style="width:120.75pt;height:30.75pt" o:ole="">
            <v:imagedata r:id="rId23" o:title=""/>
          </v:shape>
          <o:OLEObject Type="Embed" ProgID="Equation.DSMT4" ShapeID="_x0000_i1206" DrawAspect="Content" ObjectID="_1604838905" r:id="rId24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35C9" w:rsidRPr="006D1D3D" w:rsidRDefault="00CD35C9" w:rsidP="006D1D3D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420" w:dyaOrig="620">
          <v:shape id="_x0000_i1207" type="#_x0000_t75" style="width:120.75pt;height:30.75pt" o:ole="">
            <v:imagedata r:id="rId25" o:title=""/>
          </v:shape>
          <o:OLEObject Type="Embed" ProgID="Equation.DSMT4" ShapeID="_x0000_i1207" DrawAspect="Content" ObjectID="_1604838906" r:id="rId26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35C9" w:rsidRPr="006D1D3D" w:rsidRDefault="00563039" w:rsidP="006D1D3D">
      <w:pPr>
        <w:pStyle w:val="ListParagraph"/>
        <w:numPr>
          <w:ilvl w:val="0"/>
          <w:numId w:val="6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240" w:dyaOrig="660">
          <v:shape id="_x0000_i1208" type="#_x0000_t75" style="width:111.75pt;height:33pt" o:ole="">
            <v:imagedata r:id="rId27" o:title=""/>
          </v:shape>
          <o:OLEObject Type="Embed" ProgID="Equation.DSMT4" ShapeID="_x0000_i1208" DrawAspect="Content" ObjectID="_1604838907" r:id="rId28"/>
        </w:object>
      </w:r>
      <w:r w:rsidR="00CD35C9" w:rsidRPr="006D1D3D">
        <w:rPr>
          <w:rFonts w:ascii="Times New Roman" w:hAnsi="Times New Roman" w:cs="Times New Roman"/>
          <w:sz w:val="28"/>
          <w:szCs w:val="28"/>
        </w:rPr>
        <w:t xml:space="preserve"> </w: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63039" w:rsidRPr="006D1D3D" w:rsidRDefault="00563039" w:rsidP="006D1D3D">
      <w:pPr>
        <w:pStyle w:val="ListParagraph"/>
        <w:numPr>
          <w:ilvl w:val="0"/>
          <w:numId w:val="6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1939" w:dyaOrig="620">
          <v:shape id="_x0000_i1209" type="#_x0000_t75" style="width:96.75pt;height:30.75pt" o:ole="">
            <v:imagedata r:id="rId29" o:title=""/>
          </v:shape>
          <o:OLEObject Type="Embed" ProgID="Equation.DSMT4" ShapeID="_x0000_i1209" DrawAspect="Content" ObjectID="_1604838908" r:id="rId30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63039" w:rsidRPr="006D1D3D" w:rsidRDefault="00563039" w:rsidP="006D1D3D">
      <w:pPr>
        <w:pStyle w:val="ListParagraph"/>
        <w:numPr>
          <w:ilvl w:val="0"/>
          <w:numId w:val="6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420" w:dyaOrig="620">
          <v:shape id="_x0000_i1210" type="#_x0000_t75" style="width:120.75pt;height:30.75pt" o:ole="">
            <v:imagedata r:id="rId31" o:title=""/>
          </v:shape>
          <o:OLEObject Type="Embed" ProgID="Equation.DSMT4" ShapeID="_x0000_i1210" DrawAspect="Content" ObjectID="_1604838909" r:id="rId32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63039" w:rsidRPr="006D1D3D" w:rsidRDefault="00563039" w:rsidP="006D1D3D">
      <w:pPr>
        <w:pStyle w:val="ListParagraph"/>
        <w:numPr>
          <w:ilvl w:val="0"/>
          <w:numId w:val="6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100" w:dyaOrig="660">
          <v:shape id="_x0000_i1211" type="#_x0000_t75" style="width:105pt;height:33pt" o:ole="">
            <v:imagedata r:id="rId33" o:title=""/>
          </v:shape>
          <o:OLEObject Type="Embed" ProgID="Equation.DSMT4" ShapeID="_x0000_i1211" DrawAspect="Content" ObjectID="_1604838910" r:id="rId34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63039" w:rsidRPr="006D1D3D" w:rsidRDefault="0021768C" w:rsidP="006D1D3D">
      <w:pPr>
        <w:pStyle w:val="ListParagraph"/>
        <w:numPr>
          <w:ilvl w:val="0"/>
          <w:numId w:val="6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3000" w:dyaOrig="660">
          <v:shape id="_x0000_i1212" type="#_x0000_t75" style="width:150pt;height:33pt" o:ole="">
            <v:imagedata r:id="rId35" o:title=""/>
          </v:shape>
          <o:OLEObject Type="Embed" ProgID="Equation.DSMT4" ShapeID="_x0000_i1212" DrawAspect="Content" ObjectID="_1604838911" r:id="rId36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1768C" w:rsidRPr="006D1D3D" w:rsidRDefault="0021768C" w:rsidP="006D1D3D">
      <w:pPr>
        <w:pStyle w:val="ListParagraph"/>
        <w:numPr>
          <w:ilvl w:val="0"/>
          <w:numId w:val="6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040" w:dyaOrig="620">
          <v:shape id="_x0000_i1213" type="#_x0000_t75" style="width:102pt;height:30.75pt" o:ole="">
            <v:imagedata r:id="rId37" o:title=""/>
          </v:shape>
          <o:OLEObject Type="Embed" ProgID="Equation.DSMT4" ShapeID="_x0000_i1213" DrawAspect="Content" ObjectID="_1604838912" r:id="rId38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1768C" w:rsidRPr="006D1D3D" w:rsidRDefault="0021768C" w:rsidP="006D1D3D">
      <w:pPr>
        <w:pStyle w:val="ListParagraph"/>
        <w:numPr>
          <w:ilvl w:val="0"/>
          <w:numId w:val="6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380" w:dyaOrig="620">
          <v:shape id="_x0000_i1214" type="#_x0000_t75" style="width:119.25pt;height:30.75pt" o:ole="">
            <v:imagedata r:id="rId39" o:title=""/>
          </v:shape>
          <o:OLEObject Type="Embed" ProgID="Equation.DSMT4" ShapeID="_x0000_i1214" DrawAspect="Content" ObjectID="_1604838913" r:id="rId40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1768C" w:rsidRPr="006D1D3D" w:rsidRDefault="0021768C" w:rsidP="006D1D3D">
      <w:pPr>
        <w:pStyle w:val="ListParagraph"/>
        <w:numPr>
          <w:ilvl w:val="0"/>
          <w:numId w:val="6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1960" w:dyaOrig="620">
          <v:shape id="_x0000_i1215" type="#_x0000_t75" style="width:98.25pt;height:30.75pt" o:ole="">
            <v:imagedata r:id="rId41" o:title=""/>
          </v:shape>
          <o:OLEObject Type="Embed" ProgID="Equation.DSMT4" ShapeID="_x0000_i1215" DrawAspect="Content" ObjectID="_1604838914" r:id="rId42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1768C" w:rsidRPr="006D1D3D" w:rsidRDefault="0021768C" w:rsidP="006D1D3D">
      <w:pPr>
        <w:pStyle w:val="ListParagraph"/>
        <w:numPr>
          <w:ilvl w:val="0"/>
          <w:numId w:val="6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8"/>
          <w:sz w:val="28"/>
          <w:szCs w:val="28"/>
        </w:rPr>
        <w:object w:dxaOrig="2220" w:dyaOrig="680">
          <v:shape id="_x0000_i1216" type="#_x0000_t75" style="width:111pt;height:33.75pt" o:ole="">
            <v:imagedata r:id="rId43" o:title=""/>
          </v:shape>
          <o:OLEObject Type="Embed" ProgID="Equation.DSMT4" ShapeID="_x0000_i1216" DrawAspect="Content" ObjectID="_1604838915" r:id="rId44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1768C" w:rsidRPr="006D1D3D" w:rsidRDefault="0021768C" w:rsidP="006D1D3D">
      <w:pPr>
        <w:pStyle w:val="ListParagraph"/>
        <w:numPr>
          <w:ilvl w:val="0"/>
          <w:numId w:val="6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8"/>
          <w:sz w:val="28"/>
          <w:szCs w:val="28"/>
        </w:rPr>
        <w:object w:dxaOrig="3159" w:dyaOrig="680">
          <v:shape id="_x0000_i1217" type="#_x0000_t75" style="width:158.25pt;height:33.75pt" o:ole="">
            <v:imagedata r:id="rId45" o:title=""/>
          </v:shape>
          <o:OLEObject Type="Embed" ProgID="Equation.DSMT4" ShapeID="_x0000_i1217" DrawAspect="Content" ObjectID="_1604838916" r:id="rId46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1768C" w:rsidRPr="006D1D3D" w:rsidRDefault="00F820AC" w:rsidP="006D1D3D">
      <w:pPr>
        <w:pStyle w:val="ListParagraph"/>
        <w:numPr>
          <w:ilvl w:val="0"/>
          <w:numId w:val="6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position w:val="-28"/>
          <w:sz w:val="28"/>
          <w:szCs w:val="28"/>
        </w:rPr>
        <w:object w:dxaOrig="4200" w:dyaOrig="660">
          <v:shape id="_x0000_i1218" type="#_x0000_t75" style="width:210pt;height:33pt" o:ole="">
            <v:imagedata r:id="rId47" o:title=""/>
          </v:shape>
          <o:OLEObject Type="Embed" ProgID="Equation.DSMT4" ShapeID="_x0000_i1218" DrawAspect="Content" ObjectID="_1604838917" r:id="rId48"/>
        </w:object>
      </w:r>
      <w:r w:rsidR="0021768C"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F7F6B" w:rsidRPr="006D1D3D" w:rsidRDefault="004F7F6B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4F7F6B" w:rsidRPr="006D1D3D" w:rsidSect="009D0F11">
          <w:type w:val="continuous"/>
          <w:pgSz w:w="12240" w:h="15840"/>
          <w:pgMar w:top="1440" w:right="1440" w:bottom="1440" w:left="1440" w:header="720" w:footer="0" w:gutter="0"/>
          <w:cols w:num="2" w:space="720"/>
          <w:docGrid w:linePitch="360"/>
        </w:sectPr>
      </w:pPr>
    </w:p>
    <w:p w:rsidR="00F820AC" w:rsidRPr="006D1D3D" w:rsidRDefault="00F820AC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4.</w:t>
      </w:r>
      <w:r w:rsidRPr="006D1D3D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Pr="006D1D3D">
        <w:rPr>
          <w:rFonts w:ascii="Times New Roman" w:hAnsi="Times New Roman" w:cs="Times New Roman"/>
          <w:position w:val="-28"/>
          <w:sz w:val="28"/>
          <w:szCs w:val="28"/>
        </w:rPr>
        <w:object w:dxaOrig="3080" w:dyaOrig="700">
          <v:shape id="_x0000_i1045" type="#_x0000_t75" style="width:153.75pt;height:35.25pt" o:ole="">
            <v:imagedata r:id="rId49" o:title=""/>
          </v:shape>
          <o:OLEObject Type="Embed" ProgID="Equation.DSMT4" ShapeID="_x0000_i1045" DrawAspect="Content" ObjectID="_1604838918" r:id="rId50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   (với x ≠ 1; x ≠ - 3)</w:t>
      </w:r>
    </w:p>
    <w:p w:rsidR="00F820AC" w:rsidRPr="006D1D3D" w:rsidRDefault="00F820AC" w:rsidP="006D1D3D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Rút gọn A</w:t>
      </w:r>
    </w:p>
    <w:p w:rsidR="00F820AC" w:rsidRPr="006D1D3D" w:rsidRDefault="00F820AC" w:rsidP="006D1D3D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ính giá trị của A khi |x + 4| = 5</w:t>
      </w:r>
    </w:p>
    <w:p w:rsidR="00817B6E" w:rsidRPr="006D1D3D" w:rsidRDefault="00817B6E" w:rsidP="006D1D3D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 xml:space="preserve">Tìm số nguyên x để </w:t>
      </w: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46" type="#_x0000_t75" style="width:15.75pt;height:30.75pt" o:ole="">
            <v:imagedata r:id="rId51" o:title=""/>
          </v:shape>
          <o:OLEObject Type="Embed" ProgID="Equation.DSMT4" ShapeID="_x0000_i1046" DrawAspect="Content" ObjectID="_1604838919" r:id="rId52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có giá trị nguyên</w:t>
      </w:r>
    </w:p>
    <w:p w:rsidR="00817B6E" w:rsidRPr="006D1D3D" w:rsidRDefault="00817B6E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5.</w:t>
      </w:r>
      <w:r w:rsidRPr="006D1D3D">
        <w:rPr>
          <w:rFonts w:ascii="Times New Roman" w:hAnsi="Times New Roman" w:cs="Times New Roman"/>
          <w:sz w:val="28"/>
          <w:szCs w:val="28"/>
        </w:rPr>
        <w:t xml:space="preserve"> Cho biểu thức   </w:t>
      </w: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500" w:dyaOrig="660">
          <v:shape id="_x0000_i1047" type="#_x0000_t75" style="width:125.25pt;height:33pt" o:ole="">
            <v:imagedata r:id="rId53" o:title=""/>
          </v:shape>
          <o:OLEObject Type="Embed" ProgID="Equation.DSMT4" ShapeID="_x0000_i1047" DrawAspect="Content" ObjectID="_1604838920" r:id="rId54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 với x ≠ 0; x ≠ ±1</w:t>
      </w:r>
    </w:p>
    <w:p w:rsidR="00817B6E" w:rsidRPr="006D1D3D" w:rsidRDefault="00817B6E" w:rsidP="006D1D3D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hực hiện phép tính</w:t>
      </w:r>
    </w:p>
    <w:p w:rsidR="00817B6E" w:rsidRPr="006D1D3D" w:rsidRDefault="00817B6E" w:rsidP="006D1D3D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ính giá trị của biểu thức A khi x = - 2</w:t>
      </w:r>
    </w:p>
    <w:p w:rsidR="00817B6E" w:rsidRPr="006D1D3D" w:rsidRDefault="00817B6E" w:rsidP="006D1D3D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ìm số nguyên x để biểu thức B = 2A có giá trị nguyên</w:t>
      </w:r>
    </w:p>
    <w:p w:rsidR="00817B6E" w:rsidRPr="006D1D3D" w:rsidRDefault="00817B6E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6.</w:t>
      </w:r>
      <w:r w:rsidRPr="006D1D3D">
        <w:rPr>
          <w:rFonts w:ascii="Times New Roman" w:hAnsi="Times New Roman" w:cs="Times New Roman"/>
          <w:sz w:val="28"/>
          <w:szCs w:val="28"/>
        </w:rPr>
        <w:t xml:space="preserve"> Cho biểu thức P = </w:t>
      </w:r>
      <w:r w:rsidRPr="006D1D3D">
        <w:rPr>
          <w:rFonts w:ascii="Times New Roman" w:hAnsi="Times New Roman" w:cs="Times New Roman"/>
          <w:position w:val="-32"/>
          <w:sz w:val="28"/>
          <w:szCs w:val="28"/>
        </w:rPr>
        <w:object w:dxaOrig="3519" w:dyaOrig="760">
          <v:shape id="_x0000_i1048" type="#_x0000_t75" style="width:176.25pt;height:38.25pt" o:ole="">
            <v:imagedata r:id="rId55" o:title=""/>
          </v:shape>
          <o:OLEObject Type="Embed" ProgID="Equation.DSMT4" ShapeID="_x0000_i1048" DrawAspect="Content" ObjectID="_1604838921" r:id="rId56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 với x ≠ 3; - 3; </w:t>
      </w: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49" type="#_x0000_t75" style="width:17.25pt;height:30.75pt" o:ole="">
            <v:imagedata r:id="rId57" o:title=""/>
          </v:shape>
          <o:OLEObject Type="Embed" ProgID="Equation.DSMT4" ShapeID="_x0000_i1049" DrawAspect="Content" ObjectID="_1604838922" r:id="rId58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17B6E" w:rsidRPr="006D1D3D" w:rsidRDefault="00817B6E" w:rsidP="006D1D3D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Rút gọn P</w:t>
      </w:r>
    </w:p>
    <w:p w:rsidR="00817B6E" w:rsidRPr="006D1D3D" w:rsidRDefault="00817B6E" w:rsidP="006D1D3D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 xml:space="preserve">Tính giá trị của P biết |x + 1| = </w:t>
      </w: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0" type="#_x0000_t75" style="width:12pt;height:30.75pt" o:ole="">
            <v:imagedata r:id="rId59" o:title=""/>
          </v:shape>
          <o:OLEObject Type="Embed" ProgID="Equation.DSMT4" ShapeID="_x0000_i1050" DrawAspect="Content" ObjectID="_1604838923" r:id="rId60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17B6E" w:rsidRPr="006D1D3D" w:rsidRDefault="00817B6E" w:rsidP="006D1D3D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 xml:space="preserve">Tìm x để P = </w:t>
      </w: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1" type="#_x0000_t75" style="width:12pt;height:30.75pt" o:ole="">
            <v:imagedata r:id="rId61" o:title=""/>
          </v:shape>
          <o:OLEObject Type="Embed" ProgID="Equation.DSMT4" ShapeID="_x0000_i1051" DrawAspect="Content" ObjectID="_1604838924" r:id="rId62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17B6E" w:rsidRDefault="00817B6E" w:rsidP="006D1D3D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ìm giá trị nguyên của x để P có giá trị nguyên</w:t>
      </w:r>
    </w:p>
    <w:p w:rsidR="006D1D3D" w:rsidRPr="006D1D3D" w:rsidRDefault="006D1D3D" w:rsidP="006D1D3D">
      <w:pPr>
        <w:pStyle w:val="ListParagraph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817B6E" w:rsidRPr="006D1D3D" w:rsidRDefault="00817B6E" w:rsidP="006D1D3D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Phần hình học</w:t>
      </w:r>
    </w:p>
    <w:p w:rsidR="00817B6E" w:rsidRPr="006D1D3D" w:rsidRDefault="00817B6E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1.</w:t>
      </w:r>
      <w:r w:rsidRPr="006D1D3D">
        <w:rPr>
          <w:rFonts w:ascii="Times New Roman" w:hAnsi="Times New Roman" w:cs="Times New Roman"/>
          <w:sz w:val="28"/>
          <w:szCs w:val="28"/>
        </w:rPr>
        <w:t xml:space="preserve"> Cho ∆ABC cân tại A, AM là đường cao. Gọi N là trung điểm của AC. D là điểm đối xứng của M qua N.</w:t>
      </w:r>
    </w:p>
    <w:p w:rsidR="00817B6E" w:rsidRPr="006D1D3D" w:rsidRDefault="00817B6E" w:rsidP="006D1D3D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ứ giác ADCM là hình gì? Vì sao?</w:t>
      </w:r>
    </w:p>
    <w:p w:rsidR="00817B6E" w:rsidRPr="006D1D3D" w:rsidRDefault="00817B6E" w:rsidP="006D1D3D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Chứng minh tứ giác ABMD là hình bình hành và BD đi qua trung điểm O của AM</w:t>
      </w:r>
    </w:p>
    <w:p w:rsidR="00817B6E" w:rsidRPr="006D1D3D" w:rsidRDefault="0084586E" w:rsidP="006D1D3D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 xml:space="preserve">BD cắt AC tại I. Chứng minh: DI = </w:t>
      </w: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2" type="#_x0000_t75" style="width:12pt;height:30.75pt" o:ole="">
            <v:imagedata r:id="rId63" o:title=""/>
          </v:shape>
          <o:OLEObject Type="Embed" ProgID="Equation.DSMT4" ShapeID="_x0000_i1052" DrawAspect="Content" ObjectID="_1604838925" r:id="rId64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OB</w:t>
      </w:r>
    </w:p>
    <w:p w:rsidR="0084586E" w:rsidRPr="006D1D3D" w:rsidRDefault="0084586E" w:rsidP="006D1D3D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lastRenderedPageBreak/>
        <w:t>E là hình chiếu của N trên BC. ∆ABC cân ban đầu cần thêm điều kiện gì để tứ giác ONEM là hình vuông?</w:t>
      </w:r>
    </w:p>
    <w:p w:rsidR="0084586E" w:rsidRPr="006D1D3D" w:rsidRDefault="0084586E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2.</w:t>
      </w:r>
      <w:r w:rsidRPr="006D1D3D">
        <w:rPr>
          <w:rFonts w:ascii="Times New Roman" w:hAnsi="Times New Roman" w:cs="Times New Roman"/>
          <w:sz w:val="28"/>
          <w:szCs w:val="28"/>
        </w:rPr>
        <w:t xml:space="preserve"> Cho ∆ABC vuông tại A. M là trung điểm của BC. Gọi D, E lần lượt là hình chiếu của M trên AB và AC.</w:t>
      </w:r>
    </w:p>
    <w:p w:rsidR="0084586E" w:rsidRPr="006D1D3D" w:rsidRDefault="0084586E" w:rsidP="006D1D3D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ứ giác ADME là hình gì? Tại sao?</w:t>
      </w:r>
    </w:p>
    <w:p w:rsidR="0084586E" w:rsidRPr="006D1D3D" w:rsidRDefault="0084586E" w:rsidP="006D1D3D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 xml:space="preserve">Chứng minh DE = </w:t>
      </w:r>
      <w:r w:rsidRPr="006D1D3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3" type="#_x0000_t75" style="width:12pt;height:30.75pt" o:ole="">
            <v:imagedata r:id="rId65" o:title=""/>
          </v:shape>
          <o:OLEObject Type="Embed" ProgID="Equation.DSMT4" ShapeID="_x0000_i1053" DrawAspect="Content" ObjectID="_1604838926" r:id="rId66"/>
        </w:object>
      </w:r>
      <w:r w:rsidRPr="006D1D3D">
        <w:rPr>
          <w:rFonts w:ascii="Times New Roman" w:hAnsi="Times New Roman" w:cs="Times New Roman"/>
          <w:sz w:val="28"/>
          <w:szCs w:val="28"/>
        </w:rPr>
        <w:t xml:space="preserve"> BC</w:t>
      </w:r>
    </w:p>
    <w:p w:rsidR="0084586E" w:rsidRPr="006D1D3D" w:rsidRDefault="0084586E" w:rsidP="006D1D3D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Gọi P là trung điểm của BM; Q là trung điểm của MC. Chứng minh tứ giác DPQE là hình bình hành. Từ đó chứng minh tâm đối xứng của hình bình hành DPQE nằm trên đoạn AM.</w:t>
      </w:r>
    </w:p>
    <w:p w:rsidR="0084586E" w:rsidRPr="006D1D3D" w:rsidRDefault="0084586E" w:rsidP="006D1D3D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∆ABC vuông ban đầu cần thêm điều kiện gì để hình bình hành DPQE là hình chữ nhật?</w:t>
      </w:r>
    </w:p>
    <w:p w:rsidR="0084586E" w:rsidRPr="006D1D3D" w:rsidRDefault="0084586E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3.</w:t>
      </w:r>
      <w:r w:rsidRPr="006D1D3D">
        <w:rPr>
          <w:rFonts w:ascii="Times New Roman" w:hAnsi="Times New Roman" w:cs="Times New Roman"/>
          <w:sz w:val="28"/>
          <w:szCs w:val="28"/>
        </w:rPr>
        <w:t xml:space="preserve"> Cho hình bình hành ABCD có BC = 2AB và góc A = 60°. Gọi E, F theo thứ tự là trung điểm của BC và AD.</w:t>
      </w:r>
    </w:p>
    <w:p w:rsidR="0084586E" w:rsidRPr="006D1D3D" w:rsidRDefault="0084586E" w:rsidP="006D1D3D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ứ giác ECDF là hình gì?</w:t>
      </w:r>
    </w:p>
    <w:p w:rsidR="0084586E" w:rsidRPr="006D1D3D" w:rsidRDefault="0084586E" w:rsidP="006D1D3D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ứ giác ABED là hình gì? Vì sao?</w:t>
      </w:r>
    </w:p>
    <w:p w:rsidR="0084586E" w:rsidRPr="006D1D3D" w:rsidRDefault="0084586E" w:rsidP="006D1D3D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 xml:space="preserve">Tính số đo của góc </w:t>
      </w:r>
      <w:r w:rsidR="00312671" w:rsidRPr="006D1D3D">
        <w:rPr>
          <w:rFonts w:ascii="Times New Roman" w:hAnsi="Times New Roman" w:cs="Times New Roman"/>
          <w:sz w:val="28"/>
          <w:szCs w:val="28"/>
        </w:rPr>
        <w:t>AED</w:t>
      </w:r>
    </w:p>
    <w:p w:rsidR="00312671" w:rsidRPr="006D1D3D" w:rsidRDefault="00312671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4.</w:t>
      </w:r>
      <w:r w:rsidRPr="006D1D3D">
        <w:rPr>
          <w:rFonts w:ascii="Times New Roman" w:hAnsi="Times New Roman" w:cs="Times New Roman"/>
          <w:sz w:val="28"/>
          <w:szCs w:val="28"/>
        </w:rPr>
        <w:t xml:space="preserve"> Cho hình bình hành ABCD. Gọi E và F lần lượt là trung điểm của AD và BC. Đường chéo AC cắt đoạn thẳng BE và DF theo thứ tự tại P và Q.</w:t>
      </w:r>
    </w:p>
    <w:p w:rsidR="00312671" w:rsidRPr="006D1D3D" w:rsidRDefault="00312671" w:rsidP="006D1D3D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Chứng minh tứ giác BEDF là hình bình hành</w:t>
      </w:r>
    </w:p>
    <w:p w:rsidR="00312671" w:rsidRPr="006D1D3D" w:rsidRDefault="00312671" w:rsidP="006D1D3D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Chứng minh AP = PQ = QC</w:t>
      </w:r>
    </w:p>
    <w:p w:rsidR="00312671" w:rsidRPr="006D1D3D" w:rsidRDefault="00312671" w:rsidP="006D1D3D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Gọi R là trung điểm của BP. Chứng minh tứ giác ARQE là hình bình hành.</w:t>
      </w:r>
    </w:p>
    <w:p w:rsidR="00312671" w:rsidRPr="006D1D3D" w:rsidRDefault="00312671" w:rsidP="006D1D3D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Hình bình hành ABCD cần thêm điều kiện gì để tứ giác PEFQ là hình chữ nhật? Hình vuông?</w:t>
      </w:r>
    </w:p>
    <w:p w:rsidR="00312671" w:rsidRPr="006D1D3D" w:rsidRDefault="00312671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5.</w:t>
      </w:r>
      <w:r w:rsidRPr="006D1D3D">
        <w:rPr>
          <w:rFonts w:ascii="Times New Roman" w:hAnsi="Times New Roman" w:cs="Times New Roman"/>
          <w:sz w:val="28"/>
          <w:szCs w:val="28"/>
        </w:rPr>
        <w:t xml:space="preserve"> Cho hình bình hành ABCD. E, F lần lượt là trung điểm của AB và CD.</w:t>
      </w:r>
    </w:p>
    <w:p w:rsidR="00312671" w:rsidRPr="006D1D3D" w:rsidRDefault="00312671" w:rsidP="006D1D3D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ứ giác DEBF là hình gì? Vì sao?</w:t>
      </w:r>
    </w:p>
    <w:p w:rsidR="00312671" w:rsidRPr="006D1D3D" w:rsidRDefault="00312671" w:rsidP="006D1D3D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Chứng minh 3 đường thẳng AC, BD, EF đồng quy</w:t>
      </w:r>
    </w:p>
    <w:p w:rsidR="00312671" w:rsidRPr="006D1D3D" w:rsidRDefault="00312671" w:rsidP="006D1D3D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Gọi giao điểm của AC với DE và BF theo thứ tự là M và N. Chứng minh tứ giác EMFN là hình bình hành</w:t>
      </w:r>
    </w:p>
    <w:p w:rsidR="00312671" w:rsidRPr="006D1D3D" w:rsidRDefault="00BB0C92" w:rsidP="006D1D3D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ính S</w:t>
      </w:r>
      <w:r w:rsidRPr="006D1D3D">
        <w:rPr>
          <w:rFonts w:ascii="Times New Roman" w:hAnsi="Times New Roman" w:cs="Times New Roman"/>
          <w:sz w:val="28"/>
          <w:szCs w:val="28"/>
          <w:vertAlign w:val="subscript"/>
        </w:rPr>
        <w:t xml:space="preserve">EMFN </w:t>
      </w:r>
      <w:r w:rsidRPr="006D1D3D">
        <w:rPr>
          <w:rFonts w:ascii="Times New Roman" w:hAnsi="Times New Roman" w:cs="Times New Roman"/>
          <w:sz w:val="28"/>
          <w:szCs w:val="28"/>
        </w:rPr>
        <w:t xml:space="preserve"> khi biết AC = a, BC = b, AC </w:t>
      </w:r>
      <w:r w:rsidRPr="006D1D3D">
        <w:rPr>
          <w:rFonts w:ascii="Cambria Math" w:hAnsi="Cambria Math" w:cs="Cambria Math"/>
          <w:sz w:val="28"/>
          <w:szCs w:val="28"/>
        </w:rPr>
        <w:t>⊥</w:t>
      </w:r>
      <w:r w:rsidRPr="006D1D3D">
        <w:rPr>
          <w:rFonts w:ascii="Times New Roman" w:hAnsi="Times New Roman" w:cs="Times New Roman"/>
          <w:sz w:val="28"/>
          <w:szCs w:val="28"/>
        </w:rPr>
        <w:t xml:space="preserve"> BD</w:t>
      </w:r>
    </w:p>
    <w:p w:rsidR="00BB0C92" w:rsidRPr="006D1D3D" w:rsidRDefault="00BB0C92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6.</w:t>
      </w:r>
      <w:r w:rsidRPr="006D1D3D">
        <w:rPr>
          <w:rFonts w:ascii="Times New Roman" w:hAnsi="Times New Roman" w:cs="Times New Roman"/>
          <w:sz w:val="28"/>
          <w:szCs w:val="28"/>
        </w:rPr>
        <w:t xml:space="preserve"> Cho hình chữ nhật ABCD gọi I là điểm đối xứng với D qua C.</w:t>
      </w:r>
    </w:p>
    <w:p w:rsidR="00BB0C92" w:rsidRPr="006D1D3D" w:rsidRDefault="00BB0C92" w:rsidP="006D1D3D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ứ giác ABIC là hình gì? Vì sao?</w:t>
      </w:r>
    </w:p>
    <w:p w:rsidR="00BB0C92" w:rsidRPr="006D1D3D" w:rsidRDefault="00BB0C92" w:rsidP="006D1D3D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Gọi E là trung điểm của BC, chứng minh A, E, I thẳng hàng.</w:t>
      </w:r>
    </w:p>
    <w:p w:rsidR="00BB0C92" w:rsidRPr="006D1D3D" w:rsidRDefault="00BB0C92" w:rsidP="006D1D3D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Gọi O là giao điểm của BD và AC, M là trung điểm của BI. Chứng minh BOCM là hình thoi.</w:t>
      </w:r>
    </w:p>
    <w:p w:rsidR="00BB0C92" w:rsidRPr="006D1D3D" w:rsidRDefault="00BB0C92" w:rsidP="006D1D3D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lastRenderedPageBreak/>
        <w:t>Gọi S là giao của hai đường thẳng DA và IB, K là giao của BD và AI, chứng minh S, K, C thẳng hàng.</w:t>
      </w:r>
    </w:p>
    <w:p w:rsidR="00BB0C92" w:rsidRPr="006D1D3D" w:rsidRDefault="00BB0C92" w:rsidP="006D1D3D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ìm điều kiện của hình chữ nhật ABCD để tứ giác BOCM là hình vuông.</w:t>
      </w:r>
    </w:p>
    <w:p w:rsidR="00BB0C92" w:rsidRPr="006D1D3D" w:rsidRDefault="00BB0C92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7.</w:t>
      </w:r>
      <w:r w:rsidRPr="006D1D3D">
        <w:rPr>
          <w:rFonts w:ascii="Times New Roman" w:hAnsi="Times New Roman" w:cs="Times New Roman"/>
          <w:sz w:val="28"/>
          <w:szCs w:val="28"/>
        </w:rPr>
        <w:t xml:space="preserve"> Cho ∆ABC vuông tại A có góc C bằng 30°. Gọi M và N lần lượt là trung điểm của BC và AC.</w:t>
      </w:r>
    </w:p>
    <w:p w:rsidR="00BB0C92" w:rsidRPr="006D1D3D" w:rsidRDefault="00BB0C92" w:rsidP="006D1D3D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ính góc NMC</w:t>
      </w:r>
    </w:p>
    <w:p w:rsidR="00BB0C92" w:rsidRPr="006D1D3D" w:rsidRDefault="00BB0C92" w:rsidP="006D1D3D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Gọi E là điểm đối xứng với M qua N. Chứng minh tứ giác AECM là hình thoi.</w:t>
      </w:r>
    </w:p>
    <w:p w:rsidR="00BB0C92" w:rsidRPr="006D1D3D" w:rsidRDefault="00BB0C92" w:rsidP="006D1D3D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Lấy D đối xứng với E qua BC. Tứ giác ACDB là hình gì? Vì sao?</w:t>
      </w:r>
    </w:p>
    <w:p w:rsidR="00BB0C92" w:rsidRPr="006D1D3D" w:rsidRDefault="00BB0C92" w:rsidP="006D1D3D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∆ABC có điều kiện gì thì tứ giác AECM là hình vuông?</w:t>
      </w:r>
    </w:p>
    <w:p w:rsidR="00BB0C92" w:rsidRPr="006D1D3D" w:rsidRDefault="00BB0C92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8.</w:t>
      </w:r>
      <w:r w:rsidRPr="006D1D3D">
        <w:rPr>
          <w:rFonts w:ascii="Times New Roman" w:hAnsi="Times New Roman" w:cs="Times New Roman"/>
          <w:sz w:val="28"/>
          <w:szCs w:val="28"/>
        </w:rPr>
        <w:t xml:space="preserve"> Cho ∆ABC cân tại A (góc A nhọn). Các đường cao AQ, BN, CM cắt nhau tại H. K là điểm đối xứng với H qua Q.</w:t>
      </w:r>
    </w:p>
    <w:p w:rsidR="00BB0C92" w:rsidRPr="006D1D3D" w:rsidRDefault="00BB0C92" w:rsidP="006D1D3D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ứ giác BHCK là hình gì? Vì sao?</w:t>
      </w:r>
    </w:p>
    <w:p w:rsidR="00BB0C92" w:rsidRPr="006D1D3D" w:rsidRDefault="00BB0C92" w:rsidP="006D1D3D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Đường thẳng qua K song song với BC cắt đường thẳng qua C song song với AK tại E. Chứng minh KC = QE</w:t>
      </w:r>
    </w:p>
    <w:p w:rsidR="00BB0C92" w:rsidRPr="006D1D3D" w:rsidRDefault="00BB0C92" w:rsidP="006D1D3D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Chứng minh tứ giác HCEQ là hình bình hành</w:t>
      </w:r>
    </w:p>
    <w:p w:rsidR="00BB0C92" w:rsidRPr="006D1D3D" w:rsidRDefault="00BB0C92" w:rsidP="006D1D3D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QE cắt BN tại I, tìm điều kiện của ∆ABC để tứ giác HIEC là hình thang cân.</w:t>
      </w:r>
    </w:p>
    <w:p w:rsidR="00BB0C92" w:rsidRPr="006D1D3D" w:rsidRDefault="00BB0C92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9.</w:t>
      </w:r>
      <w:r w:rsidRPr="006D1D3D">
        <w:rPr>
          <w:rFonts w:ascii="Times New Roman" w:hAnsi="Times New Roman" w:cs="Times New Roman"/>
          <w:sz w:val="28"/>
          <w:szCs w:val="28"/>
        </w:rPr>
        <w:t xml:space="preserve"> Cho điểm M nằm giữa A và B. Vẽ các hình vuông AMCD và BMEF thuộc cùng một nửa mặt phẳng. </w:t>
      </w:r>
      <w:r w:rsidR="009022AA" w:rsidRPr="006D1D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B0C92" w:rsidRPr="006D1D3D" w:rsidRDefault="00BB0C92" w:rsidP="006D1D3D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 xml:space="preserve">Chứng minh AE = BC và AE </w:t>
      </w:r>
      <w:r w:rsidRPr="006D1D3D">
        <w:rPr>
          <w:rFonts w:ascii="Cambria Math" w:hAnsi="Cambria Math" w:cs="Cambria Math"/>
          <w:sz w:val="28"/>
          <w:szCs w:val="28"/>
        </w:rPr>
        <w:t>⊥</w:t>
      </w:r>
      <w:r w:rsidRPr="006D1D3D">
        <w:rPr>
          <w:rFonts w:ascii="Times New Roman" w:hAnsi="Times New Roman" w:cs="Times New Roman"/>
          <w:sz w:val="28"/>
          <w:szCs w:val="28"/>
        </w:rPr>
        <w:t xml:space="preserve"> BC.</w:t>
      </w:r>
    </w:p>
    <w:p w:rsidR="00BB0C92" w:rsidRPr="006D1D3D" w:rsidRDefault="00BB0C92" w:rsidP="006D1D3D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Gọi G, I, N, K là trung điểm của AB, AC, CE, EB. Tứ giác GINK là hình gì? Vì sao?</w:t>
      </w:r>
    </w:p>
    <w:p w:rsidR="00BB0C92" w:rsidRPr="006D1D3D" w:rsidRDefault="00BB0C92" w:rsidP="006D1D3D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Gọi H là giao điểm của AE và BC. Chứng minh D, H, F thẳng hàng</w:t>
      </w:r>
    </w:p>
    <w:p w:rsidR="00BB0C92" w:rsidRPr="006D1D3D" w:rsidRDefault="00BB0C92" w:rsidP="006D1D3D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Chứng minh DF luôn đi qua một điểm cố định khi M di chuyển trên AB.</w:t>
      </w:r>
    </w:p>
    <w:p w:rsidR="00BB0C92" w:rsidRPr="006D1D3D" w:rsidRDefault="009022AA" w:rsidP="006D1D3D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Tìm tập hợp trung điểm Q của IK khi M di chuyển trên AB.</w:t>
      </w:r>
    </w:p>
    <w:p w:rsidR="009022AA" w:rsidRPr="006D1D3D" w:rsidRDefault="009022AA" w:rsidP="006D1D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b/>
          <w:sz w:val="28"/>
          <w:szCs w:val="28"/>
        </w:rPr>
        <w:t>Bài 10.</w:t>
      </w:r>
      <w:r w:rsidRPr="006D1D3D">
        <w:rPr>
          <w:rFonts w:ascii="Times New Roman" w:hAnsi="Times New Roman" w:cs="Times New Roman"/>
          <w:sz w:val="28"/>
          <w:szCs w:val="28"/>
        </w:rPr>
        <w:t xml:space="preserve"> Cho ∆ABC vuông ở A, đường cao AH. Kẻ HD </w:t>
      </w:r>
      <w:r w:rsidRPr="006D1D3D">
        <w:rPr>
          <w:rFonts w:ascii="Cambria Math" w:hAnsi="Cambria Math" w:cs="Cambria Math"/>
          <w:sz w:val="28"/>
          <w:szCs w:val="28"/>
        </w:rPr>
        <w:t>⊥</w:t>
      </w:r>
      <w:r w:rsidRPr="006D1D3D">
        <w:rPr>
          <w:rFonts w:ascii="Times New Roman" w:hAnsi="Times New Roman" w:cs="Times New Roman"/>
          <w:sz w:val="28"/>
          <w:szCs w:val="28"/>
        </w:rPr>
        <w:t xml:space="preserve"> AB và HE </w:t>
      </w:r>
      <w:r w:rsidRPr="006D1D3D">
        <w:rPr>
          <w:rFonts w:ascii="Cambria Math" w:hAnsi="Cambria Math" w:cs="Cambria Math"/>
          <w:sz w:val="28"/>
          <w:szCs w:val="28"/>
        </w:rPr>
        <w:t>⊥</w:t>
      </w:r>
      <w:r w:rsidRPr="006D1D3D">
        <w:rPr>
          <w:rFonts w:ascii="Times New Roman" w:hAnsi="Times New Roman" w:cs="Times New Roman"/>
          <w:sz w:val="28"/>
          <w:szCs w:val="28"/>
        </w:rPr>
        <w:t xml:space="preserve"> AC (D </w:t>
      </w:r>
      <w:r w:rsidRPr="006D1D3D">
        <w:rPr>
          <w:rFonts w:ascii="Cambria Math" w:hAnsi="Cambria Math" w:cs="Cambria Math"/>
          <w:sz w:val="28"/>
          <w:szCs w:val="28"/>
        </w:rPr>
        <w:t>∈</w:t>
      </w:r>
      <w:r w:rsidRPr="006D1D3D">
        <w:rPr>
          <w:rFonts w:ascii="Times New Roman" w:hAnsi="Times New Roman" w:cs="Times New Roman"/>
          <w:sz w:val="28"/>
          <w:szCs w:val="28"/>
        </w:rPr>
        <w:t xml:space="preserve"> AB, E </w:t>
      </w:r>
      <w:r w:rsidRPr="006D1D3D">
        <w:rPr>
          <w:rFonts w:ascii="Cambria Math" w:hAnsi="Cambria Math" w:cs="Cambria Math"/>
          <w:sz w:val="28"/>
          <w:szCs w:val="28"/>
        </w:rPr>
        <w:t>∈</w:t>
      </w:r>
      <w:r w:rsidRPr="006D1D3D">
        <w:rPr>
          <w:rFonts w:ascii="Times New Roman" w:hAnsi="Times New Roman" w:cs="Times New Roman"/>
          <w:sz w:val="28"/>
          <w:szCs w:val="28"/>
        </w:rPr>
        <w:t xml:space="preserve"> AC). Gọi O là giao điểm của AH và DE.</w:t>
      </w:r>
    </w:p>
    <w:p w:rsidR="009022AA" w:rsidRPr="006D1D3D" w:rsidRDefault="009022AA" w:rsidP="006D1D3D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Chứng minh AH = DE</w:t>
      </w:r>
    </w:p>
    <w:p w:rsidR="009022AA" w:rsidRPr="006D1D3D" w:rsidRDefault="009022AA" w:rsidP="006D1D3D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Gọi P và Q lần lượt là trung điểm của BH và CH. Chứng minh tứ giác DEQP là hình thang vuông.</w:t>
      </w:r>
    </w:p>
    <w:p w:rsidR="009022AA" w:rsidRPr="006D1D3D" w:rsidRDefault="009022AA" w:rsidP="006D1D3D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Chứng minh O là trực tâm ∆ABQ.</w:t>
      </w:r>
    </w:p>
    <w:p w:rsidR="009022AA" w:rsidRPr="006D1D3D" w:rsidRDefault="009022AA" w:rsidP="006D1D3D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1D3D">
        <w:rPr>
          <w:rFonts w:ascii="Times New Roman" w:hAnsi="Times New Roman" w:cs="Times New Roman"/>
          <w:sz w:val="28"/>
          <w:szCs w:val="28"/>
        </w:rPr>
        <w:t>Chứng minh S</w:t>
      </w:r>
      <w:r w:rsidRPr="006D1D3D">
        <w:rPr>
          <w:rFonts w:ascii="Times New Roman" w:hAnsi="Times New Roman" w:cs="Times New Roman"/>
          <w:sz w:val="28"/>
          <w:szCs w:val="28"/>
          <w:vertAlign w:val="subscript"/>
        </w:rPr>
        <w:t>ABC</w:t>
      </w:r>
      <w:r w:rsidRPr="006D1D3D">
        <w:rPr>
          <w:rFonts w:ascii="Times New Roman" w:hAnsi="Times New Roman" w:cs="Times New Roman"/>
          <w:sz w:val="28"/>
          <w:szCs w:val="28"/>
        </w:rPr>
        <w:t xml:space="preserve"> = 2S</w:t>
      </w:r>
      <w:r w:rsidRPr="006D1D3D">
        <w:rPr>
          <w:rFonts w:ascii="Times New Roman" w:hAnsi="Times New Roman" w:cs="Times New Roman"/>
          <w:sz w:val="28"/>
          <w:szCs w:val="28"/>
          <w:vertAlign w:val="subscript"/>
        </w:rPr>
        <w:t>DEQP</w:t>
      </w:r>
    </w:p>
    <w:p w:rsidR="006D1D3D" w:rsidRPr="006D1D3D" w:rsidRDefault="006D1D3D" w:rsidP="006D1D3D">
      <w:pPr>
        <w:pStyle w:val="ListParagraph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6D1D3D" w:rsidRDefault="009022AA" w:rsidP="007773EE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6D1D3D">
        <w:rPr>
          <w:rFonts w:ascii="Times New Roman" w:hAnsi="Times New Roman" w:cs="Times New Roman"/>
          <w:i/>
          <w:sz w:val="28"/>
          <w:szCs w:val="28"/>
        </w:rPr>
        <w:t>Chúc các em ôn tập tốt!</w:t>
      </w:r>
    </w:p>
    <w:p w:rsidR="008D1B8D" w:rsidRDefault="008D1B8D" w:rsidP="007773EE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8D1B8D" w:rsidRDefault="008D1B8D" w:rsidP="007773EE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8D1B8D" w:rsidRDefault="008D1B8D" w:rsidP="007773E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6D1D3D" w:rsidRPr="005543C0" w:rsidRDefault="006D1D3D" w:rsidP="00593075">
      <w:pPr>
        <w:rPr>
          <w:rFonts w:ascii="Times New Roman" w:hAnsi="Times New Roman" w:cs="Times New Roman"/>
          <w:b/>
          <w:sz w:val="28"/>
          <w:szCs w:val="28"/>
        </w:rPr>
      </w:pPr>
      <w:r w:rsidRPr="005543C0">
        <w:rPr>
          <w:rFonts w:ascii="Times New Roman" w:hAnsi="Times New Roman" w:cs="Times New Roman"/>
          <w:b/>
          <w:sz w:val="28"/>
          <w:szCs w:val="28"/>
        </w:rPr>
        <w:t xml:space="preserve">PHÒNG GD – ĐT CẦU GIẤY </w:t>
      </w:r>
      <w:r w:rsidR="005543C0">
        <w:rPr>
          <w:rFonts w:ascii="Times New Roman" w:hAnsi="Times New Roman" w:cs="Times New Roman"/>
          <w:b/>
          <w:sz w:val="28"/>
          <w:szCs w:val="28"/>
        </w:rPr>
        <w:tab/>
      </w:r>
      <w:r w:rsidR="005543C0">
        <w:rPr>
          <w:rFonts w:ascii="Times New Roman" w:hAnsi="Times New Roman" w:cs="Times New Roman"/>
          <w:b/>
          <w:sz w:val="28"/>
          <w:szCs w:val="28"/>
        </w:rPr>
        <w:tab/>
      </w:r>
      <w:r w:rsidR="005543C0">
        <w:rPr>
          <w:rFonts w:ascii="Times New Roman" w:hAnsi="Times New Roman" w:cs="Times New Roman"/>
          <w:b/>
          <w:sz w:val="28"/>
          <w:szCs w:val="28"/>
        </w:rPr>
        <w:tab/>
      </w:r>
      <w:r w:rsidRPr="005543C0">
        <w:rPr>
          <w:rFonts w:ascii="Times New Roman" w:hAnsi="Times New Roman" w:cs="Times New Roman"/>
          <w:b/>
          <w:sz w:val="28"/>
          <w:szCs w:val="28"/>
        </w:rPr>
        <w:t>ĐỀ KIỂM TRA HỌC KỲ I</w:t>
      </w:r>
    </w:p>
    <w:p w:rsidR="006D1D3D" w:rsidRPr="005543C0" w:rsidRDefault="006D1D3D" w:rsidP="00593075">
      <w:pPr>
        <w:rPr>
          <w:rFonts w:ascii="Times New Roman" w:hAnsi="Times New Roman" w:cs="Times New Roman"/>
          <w:b/>
          <w:sz w:val="28"/>
          <w:szCs w:val="28"/>
        </w:rPr>
      </w:pPr>
      <w:r w:rsidRPr="005543C0">
        <w:rPr>
          <w:rFonts w:ascii="Times New Roman" w:hAnsi="Times New Roman" w:cs="Times New Roman"/>
          <w:b/>
          <w:sz w:val="28"/>
          <w:szCs w:val="28"/>
        </w:rPr>
        <w:t xml:space="preserve">TRƯỜNG THCS NGHĨA TÂN </w:t>
      </w:r>
      <w:r w:rsidR="005543C0">
        <w:rPr>
          <w:rFonts w:ascii="Times New Roman" w:hAnsi="Times New Roman" w:cs="Times New Roman"/>
          <w:b/>
          <w:sz w:val="28"/>
          <w:szCs w:val="28"/>
        </w:rPr>
        <w:tab/>
      </w:r>
      <w:r w:rsidR="005543C0">
        <w:rPr>
          <w:rFonts w:ascii="Times New Roman" w:hAnsi="Times New Roman" w:cs="Times New Roman"/>
          <w:b/>
          <w:sz w:val="28"/>
          <w:szCs w:val="28"/>
        </w:rPr>
        <w:tab/>
      </w:r>
      <w:r w:rsidR="005543C0">
        <w:rPr>
          <w:rFonts w:ascii="Times New Roman" w:hAnsi="Times New Roman" w:cs="Times New Roman"/>
          <w:b/>
          <w:sz w:val="28"/>
          <w:szCs w:val="28"/>
        </w:rPr>
        <w:tab/>
        <w:t xml:space="preserve">    </w:t>
      </w:r>
      <w:r w:rsidRPr="005543C0">
        <w:rPr>
          <w:rFonts w:ascii="Times New Roman" w:hAnsi="Times New Roman" w:cs="Times New Roman"/>
          <w:b/>
          <w:sz w:val="28"/>
          <w:szCs w:val="28"/>
        </w:rPr>
        <w:t>NĂM HỌC 2016 – 2017</w:t>
      </w:r>
    </w:p>
    <w:p w:rsidR="006D1D3D" w:rsidRPr="005543C0" w:rsidRDefault="005543C0" w:rsidP="00593075">
      <w:pPr>
        <w:ind w:left="57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="006D1D3D" w:rsidRPr="005543C0">
        <w:rPr>
          <w:rFonts w:ascii="Times New Roman" w:hAnsi="Times New Roman" w:cs="Times New Roman"/>
          <w:b/>
          <w:sz w:val="28"/>
          <w:szCs w:val="28"/>
        </w:rPr>
        <w:t>MÔN: TOÁN – LỚP 8</w:t>
      </w:r>
    </w:p>
    <w:p w:rsidR="006D1D3D" w:rsidRPr="005543C0" w:rsidRDefault="005543C0" w:rsidP="00593075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      </w:t>
      </w:r>
      <w:r w:rsidR="006D1D3D" w:rsidRPr="005543C0">
        <w:rPr>
          <w:rFonts w:ascii="Times New Roman" w:hAnsi="Times New Roman" w:cs="Times New Roman"/>
          <w:i/>
          <w:sz w:val="28"/>
          <w:szCs w:val="28"/>
        </w:rPr>
        <w:t>Thời gian: 90 phút (không kể thời gian giao đề)</w:t>
      </w:r>
    </w:p>
    <w:p w:rsidR="006756FE" w:rsidRDefault="006756FE" w:rsidP="00593075">
      <w:pPr>
        <w:rPr>
          <w:rFonts w:ascii="Times New Roman" w:hAnsi="Times New Roman" w:cs="Times New Roman"/>
          <w:b/>
          <w:sz w:val="28"/>
          <w:szCs w:val="28"/>
        </w:rPr>
      </w:pPr>
    </w:p>
    <w:p w:rsidR="006D1D3D" w:rsidRDefault="006D1D3D" w:rsidP="00593075">
      <w:pPr>
        <w:rPr>
          <w:rFonts w:ascii="Times New Roman" w:hAnsi="Times New Roman" w:cs="Times New Roman"/>
          <w:sz w:val="28"/>
          <w:szCs w:val="28"/>
        </w:rPr>
      </w:pPr>
      <w:r w:rsidRPr="005543C0">
        <w:rPr>
          <w:rFonts w:ascii="Times New Roman" w:hAnsi="Times New Roman" w:cs="Times New Roman"/>
          <w:b/>
          <w:sz w:val="28"/>
          <w:szCs w:val="28"/>
        </w:rPr>
        <w:t xml:space="preserve">Bài 1 (1,5 điểm): </w:t>
      </w:r>
      <w:r>
        <w:rPr>
          <w:rFonts w:ascii="Times New Roman" w:hAnsi="Times New Roman" w:cs="Times New Roman"/>
          <w:sz w:val="28"/>
          <w:szCs w:val="28"/>
        </w:rPr>
        <w:t xml:space="preserve">Phân tích các đa thức sau thành nhân tử: </w:t>
      </w:r>
    </w:p>
    <w:p w:rsidR="005543C0" w:rsidRDefault="005543C0" w:rsidP="00593075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  <w:sectPr w:rsidR="005543C0" w:rsidSect="004F7F6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5543C0" w:rsidRDefault="005543C0" w:rsidP="00593075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y – y</w:t>
      </w:r>
    </w:p>
    <w:p w:rsidR="005543C0" w:rsidRDefault="005543C0" w:rsidP="00593075">
      <w:pPr>
        <w:pStyle w:val="ListParagraph"/>
        <w:numPr>
          <w:ilvl w:val="0"/>
          <w:numId w:val="20"/>
        </w:numPr>
        <w:ind w:right="-2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5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+1</w:t>
      </w:r>
    </w:p>
    <w:p w:rsidR="005543C0" w:rsidRDefault="005543C0" w:rsidP="00593075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x – 3</w:t>
      </w:r>
    </w:p>
    <w:p w:rsidR="005543C0" w:rsidRDefault="005543C0" w:rsidP="00593075">
      <w:pPr>
        <w:rPr>
          <w:rFonts w:ascii="Times New Roman" w:hAnsi="Times New Roman" w:cs="Times New Roman"/>
          <w:b/>
          <w:sz w:val="28"/>
          <w:szCs w:val="28"/>
        </w:rPr>
        <w:sectPr w:rsidR="005543C0" w:rsidSect="005543C0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:rsidR="005543C0" w:rsidRDefault="005543C0" w:rsidP="00593075">
      <w:pPr>
        <w:rPr>
          <w:rFonts w:ascii="Times New Roman" w:hAnsi="Times New Roman" w:cs="Times New Roman"/>
          <w:sz w:val="28"/>
          <w:szCs w:val="28"/>
        </w:rPr>
      </w:pPr>
      <w:r w:rsidRPr="005543C0">
        <w:rPr>
          <w:rFonts w:ascii="Times New Roman" w:hAnsi="Times New Roman" w:cs="Times New Roman"/>
          <w:b/>
          <w:sz w:val="28"/>
          <w:szCs w:val="28"/>
        </w:rPr>
        <w:t>Bài 2 (1,5 điểm):</w:t>
      </w:r>
      <w:r>
        <w:rPr>
          <w:rFonts w:ascii="Times New Roman" w:hAnsi="Times New Roman" w:cs="Times New Roman"/>
          <w:sz w:val="28"/>
          <w:szCs w:val="28"/>
        </w:rPr>
        <w:t xml:space="preserve"> Tìm x biết:</w:t>
      </w:r>
    </w:p>
    <w:p w:rsidR="005543C0" w:rsidRDefault="005543C0" w:rsidP="00593075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  <w:sectPr w:rsidR="005543C0" w:rsidSect="004F7F6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5543C0" w:rsidRDefault="005543C0" w:rsidP="00593075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5x = 0</w:t>
      </w:r>
    </w:p>
    <w:p w:rsidR="005543C0" w:rsidRDefault="005543C0" w:rsidP="00593075">
      <w:pPr>
        <w:pStyle w:val="ListParagraph"/>
        <w:numPr>
          <w:ilvl w:val="0"/>
          <w:numId w:val="21"/>
        </w:numPr>
        <w:ind w:right="-51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(x + 2)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4 = 0</w:t>
      </w:r>
    </w:p>
    <w:p w:rsidR="005543C0" w:rsidRDefault="005543C0" w:rsidP="00593075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5x + 6 = 0</w:t>
      </w:r>
    </w:p>
    <w:p w:rsidR="005543C0" w:rsidRDefault="005543C0" w:rsidP="00593075">
      <w:pPr>
        <w:rPr>
          <w:rFonts w:ascii="Times New Roman" w:hAnsi="Times New Roman" w:cs="Times New Roman"/>
          <w:sz w:val="28"/>
          <w:szCs w:val="28"/>
        </w:rPr>
        <w:sectPr w:rsidR="005543C0" w:rsidSect="005543C0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:rsidR="005543C0" w:rsidRDefault="005543C0" w:rsidP="00593075">
      <w:pPr>
        <w:rPr>
          <w:rFonts w:ascii="Times New Roman" w:hAnsi="Times New Roman" w:cs="Times New Roman"/>
          <w:sz w:val="28"/>
          <w:szCs w:val="28"/>
        </w:rPr>
      </w:pPr>
      <w:r w:rsidRPr="005543C0">
        <w:rPr>
          <w:rFonts w:ascii="Times New Roman" w:hAnsi="Times New Roman" w:cs="Times New Roman"/>
          <w:b/>
          <w:sz w:val="28"/>
          <w:szCs w:val="28"/>
        </w:rPr>
        <w:t>Bài 3 (2,5 điểm):</w:t>
      </w:r>
      <w:r>
        <w:rPr>
          <w:rFonts w:ascii="Times New Roman" w:hAnsi="Times New Roman" w:cs="Times New Roman"/>
          <w:sz w:val="28"/>
          <w:szCs w:val="28"/>
        </w:rPr>
        <w:t xml:space="preserve"> Thực hiện phép tính:</w:t>
      </w:r>
    </w:p>
    <w:p w:rsidR="009D6BAE" w:rsidRDefault="009D6BAE" w:rsidP="00593075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  <w:sectPr w:rsidR="009D6BAE" w:rsidSect="004F7F6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6BAE" w:rsidRDefault="009D6BAE" w:rsidP="00593075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9D6BAE">
        <w:rPr>
          <w:rFonts w:ascii="Times New Roman" w:hAnsi="Times New Roman" w:cs="Times New Roman"/>
          <w:position w:val="-28"/>
          <w:sz w:val="28"/>
          <w:szCs w:val="28"/>
        </w:rPr>
        <w:object w:dxaOrig="1579" w:dyaOrig="700">
          <v:shape id="_x0000_i1054" type="#_x0000_t75" style="width:78.75pt;height:35.25pt" o:ole="">
            <v:imagedata r:id="rId67" o:title=""/>
          </v:shape>
          <o:OLEObject Type="Embed" ProgID="Equation.DSMT4" ShapeID="_x0000_i1054" DrawAspect="Content" ObjectID="_1604838927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6BAE" w:rsidRDefault="009D6BAE" w:rsidP="00593075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9D6BAE">
        <w:rPr>
          <w:rFonts w:ascii="Times New Roman" w:hAnsi="Times New Roman" w:cs="Times New Roman"/>
          <w:position w:val="-24"/>
          <w:sz w:val="28"/>
          <w:szCs w:val="28"/>
        </w:rPr>
        <w:object w:dxaOrig="2480" w:dyaOrig="660">
          <v:shape id="_x0000_i1055" type="#_x0000_t75" style="width:123.75pt;height:33pt" o:ole="">
            <v:imagedata r:id="rId69" o:title=""/>
          </v:shape>
          <o:OLEObject Type="Embed" ProgID="Equation.DSMT4" ShapeID="_x0000_i1055" DrawAspect="Content" ObjectID="_1604838928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6BAE" w:rsidRDefault="009D6BAE" w:rsidP="00593075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  <w:sectPr w:rsidR="009D6BAE" w:rsidSect="009D6BA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D6BAE" w:rsidRDefault="009D6BAE" w:rsidP="00593075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9D6BAE">
        <w:rPr>
          <w:rFonts w:ascii="Times New Roman" w:hAnsi="Times New Roman" w:cs="Times New Roman"/>
          <w:position w:val="-28"/>
          <w:sz w:val="28"/>
          <w:szCs w:val="28"/>
        </w:rPr>
        <w:object w:dxaOrig="3820" w:dyaOrig="660">
          <v:shape id="_x0000_i1056" type="#_x0000_t75" style="width:191.25pt;height:33pt" o:ole="">
            <v:imagedata r:id="rId71" o:title=""/>
          </v:shape>
          <o:OLEObject Type="Embed" ProgID="Equation.DSMT4" ShapeID="_x0000_i1056" DrawAspect="Content" ObjectID="_1604838929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6BAE" w:rsidRPr="009D6BAE" w:rsidRDefault="009D6BAE" w:rsidP="00593075">
      <w:pPr>
        <w:rPr>
          <w:rFonts w:ascii="Times New Roman" w:hAnsi="Times New Roman" w:cs="Times New Roman"/>
          <w:b/>
          <w:sz w:val="28"/>
          <w:szCs w:val="28"/>
        </w:rPr>
      </w:pPr>
      <w:r w:rsidRPr="009D6BAE">
        <w:rPr>
          <w:rFonts w:ascii="Times New Roman" w:hAnsi="Times New Roman" w:cs="Times New Roman"/>
          <w:b/>
          <w:sz w:val="28"/>
          <w:szCs w:val="28"/>
        </w:rPr>
        <w:t>Bài 4 (4 điểm)</w:t>
      </w:r>
    </w:p>
    <w:p w:rsidR="009D6BAE" w:rsidRDefault="009D6BAE" w:rsidP="005930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∆ABC vuông tại A (AB &lt; AC), M là trung điểm của BC, D đối xứng với A qua M. </w:t>
      </w:r>
    </w:p>
    <w:p w:rsidR="009D6BAE" w:rsidRDefault="009D6BAE" w:rsidP="00593075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BDC là hình gì? Vì sao?</w:t>
      </w:r>
    </w:p>
    <w:p w:rsidR="009D6BAE" w:rsidRDefault="009D6BAE" w:rsidP="00593075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ấy điểm H bất kì trên đoạn MB (H khác B và M), gọi I là điểm đối xứng của A qua H. Chứng minh BIDC là hình bình hành.</w:t>
      </w:r>
    </w:p>
    <w:p w:rsidR="009D6BAE" w:rsidRDefault="009D6BAE" w:rsidP="00593075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E và F lần lượt là hình chiếu của I trên BD và CD, O là giao của DI và EF. Chứng minh HODM là hình bình hành.</w:t>
      </w:r>
    </w:p>
    <w:p w:rsidR="009D6BAE" w:rsidRDefault="009D6BAE" w:rsidP="00593075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ba điểm H, E, F thẳng hàng</w:t>
      </w:r>
    </w:p>
    <w:p w:rsidR="009D6BAE" w:rsidRPr="00593075" w:rsidRDefault="009D6BAE" w:rsidP="00593075">
      <w:pPr>
        <w:rPr>
          <w:rFonts w:ascii="Times New Roman" w:hAnsi="Times New Roman" w:cs="Times New Roman"/>
          <w:b/>
          <w:sz w:val="28"/>
          <w:szCs w:val="28"/>
        </w:rPr>
      </w:pPr>
      <w:r w:rsidRPr="00593075">
        <w:rPr>
          <w:rFonts w:ascii="Times New Roman" w:hAnsi="Times New Roman" w:cs="Times New Roman"/>
          <w:b/>
          <w:sz w:val="28"/>
          <w:szCs w:val="28"/>
        </w:rPr>
        <w:t>Bài 5 (0,5 điểm)</w:t>
      </w:r>
    </w:p>
    <w:p w:rsidR="009D6BAE" w:rsidRDefault="009D6BAE" w:rsidP="005930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: Nếu 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 b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+ c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+ d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4abcd và a, b, c, d là các số dương </w:t>
      </w:r>
    </w:p>
    <w:p w:rsidR="005543C0" w:rsidRPr="009D6BAE" w:rsidRDefault="009D6BAE" w:rsidP="005930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ì a = b = c = d</w:t>
      </w:r>
      <w:r w:rsidRPr="009D6BAE">
        <w:rPr>
          <w:position w:val="-4"/>
        </w:rPr>
        <w:object w:dxaOrig="180" w:dyaOrig="279">
          <v:shape id="_x0000_i1057" type="#_x0000_t75" style="width:9pt;height:14.25pt" o:ole="">
            <v:imagedata r:id="rId73" o:title=""/>
          </v:shape>
          <o:OLEObject Type="Embed" ProgID="Equation.DSMT4" ShapeID="_x0000_i1057" DrawAspect="Content" ObjectID="_1604838930" r:id="rId74"/>
        </w:object>
      </w:r>
      <w:r w:rsidR="005543C0" w:rsidRPr="005543C0">
        <w:rPr>
          <w:position w:val="-4"/>
        </w:rPr>
        <w:object w:dxaOrig="180" w:dyaOrig="279">
          <v:shape id="_x0000_i1058" type="#_x0000_t75" style="width:9pt;height:14.25pt" o:ole="">
            <v:imagedata r:id="rId73" o:title=""/>
          </v:shape>
          <o:OLEObject Type="Embed" ProgID="Equation.DSMT4" ShapeID="_x0000_i1058" DrawAspect="Content" ObjectID="_1604838931" r:id="rId75"/>
        </w:object>
      </w:r>
    </w:p>
    <w:sectPr w:rsidR="005543C0" w:rsidRPr="009D6BAE" w:rsidSect="004F7F6B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F03E3" w:rsidRDefault="009F03E3" w:rsidP="005F6E34">
      <w:pPr>
        <w:spacing w:after="0" w:line="240" w:lineRule="auto"/>
      </w:pPr>
      <w:r>
        <w:separator/>
      </w:r>
    </w:p>
  </w:endnote>
  <w:endnote w:type="continuationSeparator" w:id="0">
    <w:p w:rsidR="009F03E3" w:rsidRDefault="009F03E3" w:rsidP="005F6E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773EE" w:rsidRDefault="009D0F11">
    <w:pPr>
      <w:pStyle w:val="Footer"/>
      <w:rPr>
        <w:rStyle w:val="Hyperlink"/>
        <w:sz w:val="24"/>
        <w:szCs w:val="24"/>
      </w:rPr>
    </w:pPr>
    <w:r w:rsidRPr="003A1AFE">
      <w:rPr>
        <w:sz w:val="24"/>
        <w:szCs w:val="24"/>
      </w:rPr>
      <w:t xml:space="preserve">Group: </w:t>
    </w:r>
    <w:hyperlink r:id="rId1" w:history="1">
      <w:r w:rsidRPr="003A1AFE">
        <w:rPr>
          <w:rStyle w:val="Hyperlink"/>
          <w:sz w:val="24"/>
          <w:szCs w:val="24"/>
        </w:rPr>
        <w:t>https://www.facebook.com/groups/tailieutieuhocvathcs/</w:t>
      </w:r>
    </w:hyperlink>
  </w:p>
  <w:p w:rsidR="007773EE" w:rsidRPr="009D0F11" w:rsidRDefault="007773EE">
    <w:pPr>
      <w:pStyle w:val="Footer"/>
      <w:rPr>
        <w:color w:val="0000FF"/>
        <w:sz w:val="24"/>
        <w:szCs w:val="24"/>
        <w:u w:val="single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F03E3" w:rsidRDefault="009F03E3" w:rsidP="005F6E34">
      <w:pPr>
        <w:spacing w:after="0" w:line="240" w:lineRule="auto"/>
      </w:pPr>
      <w:r>
        <w:separator/>
      </w:r>
    </w:p>
  </w:footnote>
  <w:footnote w:type="continuationSeparator" w:id="0">
    <w:p w:rsidR="009F03E3" w:rsidRDefault="009F03E3" w:rsidP="005F6E3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0F11" w:rsidRPr="007F5AD2" w:rsidRDefault="009D0F11" w:rsidP="009D0F11">
    <w:pPr>
      <w:pStyle w:val="Header"/>
    </w:pPr>
  </w:p>
  <w:p w:rsidR="009D0F11" w:rsidRPr="007F5AD2" w:rsidRDefault="009D0F11" w:rsidP="009D0F11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rPr>
        <w:sz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7F5AD2">
      <w:rPr>
        <w:color w:val="FF0000"/>
        <w:sz w:val="32"/>
        <w:szCs w:val="32"/>
      </w:rPr>
      <w:t>hoc360.net – Tài liệu học tập miễn phí</w:t>
    </w:r>
  </w:p>
  <w:p w:rsidR="005F6E34" w:rsidRDefault="005F6E3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51615"/>
    <w:multiLevelType w:val="hybridMultilevel"/>
    <w:tmpl w:val="F9BC57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5215F3"/>
    <w:multiLevelType w:val="hybridMultilevel"/>
    <w:tmpl w:val="72B633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7844DA"/>
    <w:multiLevelType w:val="hybridMultilevel"/>
    <w:tmpl w:val="2CFE72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BE710A"/>
    <w:multiLevelType w:val="hybridMultilevel"/>
    <w:tmpl w:val="4C3E78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E557C4"/>
    <w:multiLevelType w:val="hybridMultilevel"/>
    <w:tmpl w:val="4FAE60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1B5DC4"/>
    <w:multiLevelType w:val="hybridMultilevel"/>
    <w:tmpl w:val="6986A8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F1E74"/>
    <w:multiLevelType w:val="hybridMultilevel"/>
    <w:tmpl w:val="00E806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1F114F"/>
    <w:multiLevelType w:val="hybridMultilevel"/>
    <w:tmpl w:val="6E16D3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785A00"/>
    <w:multiLevelType w:val="hybridMultilevel"/>
    <w:tmpl w:val="240E74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FF2C3C"/>
    <w:multiLevelType w:val="hybridMultilevel"/>
    <w:tmpl w:val="9C340D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CA38DB"/>
    <w:multiLevelType w:val="hybridMultilevel"/>
    <w:tmpl w:val="676894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7B4A1D"/>
    <w:multiLevelType w:val="hybridMultilevel"/>
    <w:tmpl w:val="FD5696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33454A"/>
    <w:multiLevelType w:val="hybridMultilevel"/>
    <w:tmpl w:val="6D5E39EA"/>
    <w:lvl w:ilvl="0" w:tplc="EB9A281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E874781"/>
    <w:multiLevelType w:val="hybridMultilevel"/>
    <w:tmpl w:val="C96CD0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995B9E"/>
    <w:multiLevelType w:val="hybridMultilevel"/>
    <w:tmpl w:val="871802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63B3F59"/>
    <w:multiLevelType w:val="hybridMultilevel"/>
    <w:tmpl w:val="DA30DE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D156F2"/>
    <w:multiLevelType w:val="hybridMultilevel"/>
    <w:tmpl w:val="9EFE10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DE96219"/>
    <w:multiLevelType w:val="hybridMultilevel"/>
    <w:tmpl w:val="DE7257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EED3C86"/>
    <w:multiLevelType w:val="hybridMultilevel"/>
    <w:tmpl w:val="3872E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8053044"/>
    <w:multiLevelType w:val="hybridMultilevel"/>
    <w:tmpl w:val="CA6650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8C749C2"/>
    <w:multiLevelType w:val="hybridMultilevel"/>
    <w:tmpl w:val="1D12C0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882953"/>
    <w:multiLevelType w:val="hybridMultilevel"/>
    <w:tmpl w:val="260627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6D4F27"/>
    <w:multiLevelType w:val="hybridMultilevel"/>
    <w:tmpl w:val="BFB2920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6"/>
  </w:num>
  <w:num w:numId="3">
    <w:abstractNumId w:val="13"/>
  </w:num>
  <w:num w:numId="4">
    <w:abstractNumId w:val="22"/>
  </w:num>
  <w:num w:numId="5">
    <w:abstractNumId w:val="12"/>
  </w:num>
  <w:num w:numId="6">
    <w:abstractNumId w:val="17"/>
  </w:num>
  <w:num w:numId="7">
    <w:abstractNumId w:val="4"/>
  </w:num>
  <w:num w:numId="8">
    <w:abstractNumId w:val="10"/>
  </w:num>
  <w:num w:numId="9">
    <w:abstractNumId w:val="1"/>
  </w:num>
  <w:num w:numId="10">
    <w:abstractNumId w:val="20"/>
  </w:num>
  <w:num w:numId="11">
    <w:abstractNumId w:val="3"/>
  </w:num>
  <w:num w:numId="12">
    <w:abstractNumId w:val="11"/>
  </w:num>
  <w:num w:numId="13">
    <w:abstractNumId w:val="5"/>
  </w:num>
  <w:num w:numId="14">
    <w:abstractNumId w:val="2"/>
  </w:num>
  <w:num w:numId="15">
    <w:abstractNumId w:val="8"/>
  </w:num>
  <w:num w:numId="16">
    <w:abstractNumId w:val="16"/>
  </w:num>
  <w:num w:numId="17">
    <w:abstractNumId w:val="18"/>
  </w:num>
  <w:num w:numId="18">
    <w:abstractNumId w:val="0"/>
  </w:num>
  <w:num w:numId="19">
    <w:abstractNumId w:val="9"/>
  </w:num>
  <w:num w:numId="20">
    <w:abstractNumId w:val="14"/>
  </w:num>
  <w:num w:numId="21">
    <w:abstractNumId w:val="7"/>
  </w:num>
  <w:num w:numId="22">
    <w:abstractNumId w:val="19"/>
  </w:num>
  <w:num w:numId="2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861D6"/>
    <w:rsid w:val="0021768C"/>
    <w:rsid w:val="00312671"/>
    <w:rsid w:val="00416ED4"/>
    <w:rsid w:val="004F7F6B"/>
    <w:rsid w:val="005543C0"/>
    <w:rsid w:val="00563039"/>
    <w:rsid w:val="00593075"/>
    <w:rsid w:val="005F6E34"/>
    <w:rsid w:val="006756FE"/>
    <w:rsid w:val="006D1D3D"/>
    <w:rsid w:val="0072575B"/>
    <w:rsid w:val="007773EE"/>
    <w:rsid w:val="00817B6E"/>
    <w:rsid w:val="0084586E"/>
    <w:rsid w:val="008D1B8D"/>
    <w:rsid w:val="009022AA"/>
    <w:rsid w:val="009D0F11"/>
    <w:rsid w:val="009D6BAE"/>
    <w:rsid w:val="009F03E3"/>
    <w:rsid w:val="00A54345"/>
    <w:rsid w:val="00A813BE"/>
    <w:rsid w:val="00BB0C92"/>
    <w:rsid w:val="00BD6102"/>
    <w:rsid w:val="00CD35C9"/>
    <w:rsid w:val="00D861D6"/>
    <w:rsid w:val="00DF4772"/>
    <w:rsid w:val="00E90DF3"/>
    <w:rsid w:val="00F820AC"/>
    <w:rsid w:val="00FA3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4CE7329"/>
  <w15:docId w15:val="{5C795203-6486-49B6-A659-C8F53F3839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61D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F6E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6E34"/>
  </w:style>
  <w:style w:type="paragraph" w:styleId="Footer">
    <w:name w:val="footer"/>
    <w:basedOn w:val="Normal"/>
    <w:link w:val="FooterChar"/>
    <w:uiPriority w:val="99"/>
    <w:unhideWhenUsed/>
    <w:rsid w:val="005F6E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6E34"/>
  </w:style>
  <w:style w:type="paragraph" w:styleId="BalloonText">
    <w:name w:val="Balloon Text"/>
    <w:basedOn w:val="Normal"/>
    <w:link w:val="BalloonTextChar"/>
    <w:uiPriority w:val="99"/>
    <w:semiHidden/>
    <w:unhideWhenUsed/>
    <w:rsid w:val="005F6E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E34"/>
    <w:rPr>
      <w:rFonts w:ascii="Tahoma" w:hAnsi="Tahoma" w:cs="Tahoma"/>
      <w:sz w:val="16"/>
      <w:szCs w:val="16"/>
    </w:rPr>
  </w:style>
  <w:style w:type="character" w:styleId="Hyperlink">
    <w:name w:val="Hyperlink"/>
    <w:rsid w:val="009D0F1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fontTable" Target="fontTable.xml"/><Relationship Id="rId7" Type="http://schemas.openxmlformats.org/officeDocument/2006/relationships/header" Target="header1.xml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5</Pages>
  <Words>1010</Words>
  <Characters>575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8 – ĐC HK 1 – NGUYỄN HUYỀN - 0967367751</vt:lpstr>
    </vt:vector>
  </TitlesOfParts>
  <Company/>
  <LinksUpToDate>false</LinksUpToDate>
  <CharactersWithSpaces>6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8 – ĐC HK 1 – NGUYỄN HUYỀN - 0967367751</dc:title>
  <dc:subject/>
  <dc:creator>Admin</dc:creator>
  <cp:keywords/>
  <dc:description/>
  <cp:lastModifiedBy>william longworth</cp:lastModifiedBy>
  <cp:revision>13</cp:revision>
  <dcterms:created xsi:type="dcterms:W3CDTF">2018-11-23T02:01:00Z</dcterms:created>
  <dcterms:modified xsi:type="dcterms:W3CDTF">2018-11-27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